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1" r:id="rId16"/>
    <p:sldId id="270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225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0BFF09-5E26-4CFA-B9DD-73411B13A99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7D35789-615F-4B93-B12A-D712E8527B3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634A758-1417-4E4D-8548-F24992BD0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ABB82-02D5-411E-99C5-C454C3805818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AE5468D-BD57-4B6F-8F36-A3A946A565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133076-CBE4-4794-8485-639675AE2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11075-C30F-4E90-A37F-F05C37B25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76086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C84A7F-CACB-4B0B-9DDB-8C3E57CDA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1EADC7D-3572-46DA-824C-2CFC2E6FB3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FD5B999-102D-481C-B094-D6A766565A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ABB82-02D5-411E-99C5-C454C3805818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0A8C55A-129F-444F-BBBB-E75AA44E63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73D794-E1AF-46C6-AA6D-08D9B015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11075-C30F-4E90-A37F-F05C37B25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24124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EFED9B8-48EB-4338-9C29-D8F227A502E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D3CF996-52A8-4171-98F2-40D498988A6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DC0603F-F43C-460F-BD7C-D6A42ACDDA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ABB82-02D5-411E-99C5-C454C3805818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374D155-F55A-4046-A63D-1FB65E05C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F187282-E943-46D4-890D-C5BB0DB90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11075-C30F-4E90-A37F-F05C37B25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4580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0522DB-8121-4B57-824F-7A74FA8A62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D97E4F-8FD9-4268-B0B8-DB781BB7B8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6A07F34-9509-44F1-A96A-05CAE3DDD2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ABB82-02D5-411E-99C5-C454C3805818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8882EB3-793F-41C8-90FD-A63F420C5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03D51E-EB88-4235-8B9E-CFF0A4CF4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11075-C30F-4E90-A37F-F05C37B25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71572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EE085F-2924-4224-9CA2-93624768C6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EBC01BA-8081-4A42-8236-E0C381A0FD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BD3C8B7-483A-4878-9C01-9545995A13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ABB82-02D5-411E-99C5-C454C3805818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E98E33-7B6F-4477-B61E-0631741077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1ED4EA2-0E08-43AC-8230-39C295E0B6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11075-C30F-4E90-A37F-F05C37B25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2163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A8C332-D4EA-4208-899E-FB34569A0D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892295D-A4B6-4F95-85EC-94A2CF1B20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2877175-B6AE-482B-933D-003BACB3B5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1348E2D-3255-44AF-8841-5ABA3C0CB8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ABB82-02D5-411E-99C5-C454C3805818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79DAF14-709F-4359-97EC-8144AFF12F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016D5BE-1B60-4B50-9A34-6C16218E4E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11075-C30F-4E90-A37F-F05C37B25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88816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EBE178-9899-45A9-8867-F7C3778E61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7787887-E2F9-4321-ADE2-4F315E3A1A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2AF960A-8886-4B8C-B810-EF32F6CAA9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AB70F38-BC4D-453B-9B62-4F7D6C06A6F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8F75020-BB6E-4385-9C3A-9ABE2FA9028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20E6452-CC52-4FAD-8B38-629DC34F8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ABB82-02D5-411E-99C5-C454C3805818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6B96347-2B92-4F72-BDD7-0590D03015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7E24FA5-1E8B-4828-81DC-4A30EFDE15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11075-C30F-4E90-A37F-F05C37B25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45994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3290EC-817A-4451-A32D-40D6639FC7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4A27082-E423-43A8-B853-90A74350B2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ABB82-02D5-411E-99C5-C454C3805818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E5C24BB-26E3-4536-8575-BB4CE7D304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AF407A2-178E-42CD-AA23-EEDF71879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11075-C30F-4E90-A37F-F05C37B25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24271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AFEEB5C-2277-4144-805D-34BE3F3AD1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ABB82-02D5-411E-99C5-C454C3805818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F5A4563-525A-4150-9720-2DC3E6729B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F87C599-08D1-4D56-BBFE-9BB4B13CCC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11075-C30F-4E90-A37F-F05C37B25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01097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3CA3EE-6460-4742-94C3-02AADBE14B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3A17E44-4D80-4C67-8FB1-72EA1535A8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1C0DD48-3680-43C2-A44B-7FF784543E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E8A81E9-5421-4D60-8624-35D775EA2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ABB82-02D5-411E-99C5-C454C3805818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63145EE-EE49-47B9-8CD1-9933773952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EB9B6CB-6CFA-4723-8A38-7A053D1F5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11075-C30F-4E90-A37F-F05C37B25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16427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76AB31-A7FF-444C-8458-7537E864D9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AF51D22-5DEA-4649-8DE9-70F46AEB196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DAF00C3-B4EA-4DA4-992C-D17F3717A63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58871D4-073B-43D5-B98E-1307983AF3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ABB82-02D5-411E-99C5-C454C3805818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480729B-D575-44F2-864C-FC68BD8FE1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49632D7-8D49-4E9F-83E5-485EE5B21A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11075-C30F-4E90-A37F-F05C37B25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51612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16606A1E-9DD5-458A-AF2E-F9C440BB8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4C4E62A-F060-48BA-86A4-51F1349C8C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A1A767C-77AE-419C-B4BB-8763541F33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7ABB82-02D5-411E-99C5-C454C3805818}" type="datetimeFigureOut">
              <a:rPr lang="zh-CN" altLang="en-US" smtClean="0"/>
              <a:t>2022/5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F47E671-A612-427F-91F3-A05FCC4BDA9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6507498-7D99-4D0F-B65A-4EA4CFA412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C11075-C30F-4E90-A37F-F05C37B258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16547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4D635D-2B99-4653-932B-8AAB6BAA78E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第二三章 仿真建模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7B5DEE5-20EB-4F74-9AA3-099036593DC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62977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F5A8D4-CF19-4B45-B859-FD8AE9844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70C0"/>
                </a:solidFill>
              </a:rPr>
              <a:t>前馈补偿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25E5B94-4FCC-42D4-B9F9-E87A1FEEEC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增强动态性能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ED05E7C-4F1A-477F-B5B6-E05E68A6E4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3010" y="2443390"/>
            <a:ext cx="7616888" cy="4049485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6D6DFD8-F374-4E01-B47B-F069B9A928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901815"/>
              </p:ext>
            </p:extLst>
          </p:nvPr>
        </p:nvGraphicFramePr>
        <p:xfrm>
          <a:off x="7470775" y="2070825"/>
          <a:ext cx="4225925" cy="1449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2006280" imgH="685800" progId="Equation.DSMT4">
                  <p:embed/>
                </p:oleObj>
              </mc:Choice>
              <mc:Fallback>
                <p:oleObj name="Equation" r:id="rId4" imgW="2006280" imgH="6858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70775" y="2070825"/>
                        <a:ext cx="4225925" cy="1449904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6576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C40D16-DDB9-4FF4-BC61-8B8251979A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前馈补偿仿真对比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28104BA-1640-4274-BDEC-84A08C43502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9893"/>
          <a:stretch/>
        </p:blipFill>
        <p:spPr>
          <a:xfrm>
            <a:off x="5821680" y="1550669"/>
            <a:ext cx="4205630" cy="498212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B683D6E-17AB-4DDD-B8C6-D4684FD38B0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0428"/>
          <a:stretch/>
        </p:blipFill>
        <p:spPr>
          <a:xfrm>
            <a:off x="838200" y="1550670"/>
            <a:ext cx="4205630" cy="5035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99919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DB7286-195D-43FF-AEEC-0CD9CE4C8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0070C0"/>
                </a:solidFill>
              </a:rPr>
              <a:t>2</a:t>
            </a:r>
            <a:r>
              <a:rPr lang="zh-CN" altLang="en-US" b="1" dirty="0">
                <a:solidFill>
                  <a:srgbClr val="0070C0"/>
                </a:solidFill>
              </a:rPr>
              <a:t>、</a:t>
            </a:r>
            <a:r>
              <a:rPr lang="zh-CN" altLang="en-US" sz="4400" b="1" dirty="0">
                <a:solidFill>
                  <a:srgbClr val="0070C0"/>
                </a:solidFill>
              </a:rPr>
              <a:t>伺服系统单轴传动柔性驱动建模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D568E1F-B957-40B7-B444-2A981431B67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342" r="7959"/>
          <a:stretch/>
        </p:blipFill>
        <p:spPr>
          <a:xfrm>
            <a:off x="711200" y="1442972"/>
            <a:ext cx="5446973" cy="362217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7EE534E-7C6E-441D-B364-CC93BCA3E7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2792" y="1303338"/>
            <a:ext cx="5414708" cy="4061141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08CCAE6-1A1C-47B7-A242-BD133C167D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" y="4929188"/>
          <a:ext cx="49069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5" imgW="2247840" imgH="406080" progId="Equation.DSMT4">
                  <p:embed/>
                </p:oleObj>
              </mc:Choice>
              <mc:Fallback>
                <p:oleObj name="Equation" r:id="rId5" imgW="2247840" imgH="4060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500" y="4929188"/>
                        <a:ext cx="4906963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AD19FB9-279C-4DBD-87D0-3BE8E6A57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8" y="5819775"/>
          <a:ext cx="48529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7" imgW="2222280" imgH="393480" progId="Equation.DSMT4">
                  <p:embed/>
                </p:oleObj>
              </mc:Choice>
              <mc:Fallback>
                <p:oleObj name="Equation" r:id="rId7" imgW="2222280" imgH="3934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488" y="5819775"/>
                        <a:ext cx="4852987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984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CCB394-BC70-4DF8-B336-354BC10ECD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仿真建模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1A83227-9079-4F7F-9B5B-33954C5B48D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501" t="37111" r="2937" b="12667"/>
          <a:stretch/>
        </p:blipFill>
        <p:spPr>
          <a:xfrm>
            <a:off x="335279" y="1690688"/>
            <a:ext cx="11360881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11647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EE14E0-959A-4EF4-AAAD-C73174C6E7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831D1AB-AD8D-4485-9AD1-1364FDEFE6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A9A527E-980D-4050-8E7A-C392092B62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5550" y="2517457"/>
            <a:ext cx="5048250" cy="214312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565836E-B2B1-4660-AA4A-66870B66EC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185" y="1462087"/>
            <a:ext cx="5667375" cy="461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925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E7F64E-9558-4649-A93D-D6C41F5F7F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谐振频率辨识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CA33D30-52CE-4091-94C3-D2866FAC5B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833" y="1690688"/>
            <a:ext cx="7890510" cy="449166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38195D2-8891-48C2-840B-40328FA592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2392" y="2075497"/>
            <a:ext cx="4295775" cy="619125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785399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A7F345-FA6B-4808-B5EA-6888070248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16D28FB-22FD-4196-BE5C-469530E709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5925" y="809625"/>
            <a:ext cx="8820150" cy="5238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992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A54014-AF03-46C2-B3DB-7364D96D02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章内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9BD8CCA-45C5-45F6-8E12-02DC3E2F28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zh-CN" altLang="en-US" b="1" dirty="0">
                <a:solidFill>
                  <a:srgbClr val="0070C0"/>
                </a:solidFill>
              </a:rPr>
              <a:t>永磁伺服系统三环</a:t>
            </a:r>
            <a:r>
              <a:rPr lang="en-US" altLang="zh-CN" b="1" dirty="0" err="1">
                <a:solidFill>
                  <a:srgbClr val="0070C0"/>
                </a:solidFill>
              </a:rPr>
              <a:t>PID</a:t>
            </a:r>
            <a:r>
              <a:rPr lang="zh-CN" altLang="en-US" b="1" dirty="0">
                <a:solidFill>
                  <a:srgbClr val="0070C0"/>
                </a:solidFill>
              </a:rPr>
              <a:t>控制器设计</a:t>
            </a:r>
            <a:endParaRPr lang="en-US" altLang="zh-CN" b="1" dirty="0">
              <a:solidFill>
                <a:srgbClr val="0070C0"/>
              </a:solidFill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寻找一种不同于授课内容的三环</a:t>
            </a:r>
            <a:r>
              <a:rPr lang="en-US" altLang="zh-CN" dirty="0" err="1"/>
              <a:t>PID</a:t>
            </a:r>
            <a:r>
              <a:rPr lang="zh-CN" altLang="en-US" dirty="0"/>
              <a:t>设计方法，并在</a:t>
            </a:r>
            <a:r>
              <a:rPr lang="en-US" altLang="zh-CN" dirty="0" err="1"/>
              <a:t>SPMSM</a:t>
            </a:r>
            <a:r>
              <a:rPr lang="zh-CN" altLang="en-US" dirty="0"/>
              <a:t>上实现电流环、速度环、位置环三环参数设计；</a:t>
            </a:r>
            <a:endParaRPr lang="en-US" altLang="zh-CN" dirty="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仿真并撰写报告，报告中要列出参考文献、参数设计过程以及仿真波形</a:t>
            </a:r>
            <a:endParaRPr lang="en-US" altLang="zh-CN" dirty="0"/>
          </a:p>
          <a:p>
            <a:pPr marL="228600" lvl="1">
              <a:lnSpc>
                <a:spcPct val="150000"/>
              </a:lnSpc>
              <a:spcBef>
                <a:spcPts val="1000"/>
              </a:spcBef>
              <a:buFont typeface="Wingdings" panose="05000000000000000000" pitchFamily="2" charset="2"/>
              <a:buChar char="p"/>
            </a:pPr>
            <a:r>
              <a:rPr lang="zh-CN" altLang="en-US" sz="2800" b="1" dirty="0">
                <a:solidFill>
                  <a:srgbClr val="0070C0"/>
                </a:solidFill>
              </a:rPr>
              <a:t>伺服系统单轴传动柔性驱动建模</a:t>
            </a:r>
            <a:endParaRPr lang="en-US" altLang="zh-CN" sz="2800" b="1" dirty="0">
              <a:solidFill>
                <a:srgbClr val="0070C0"/>
              </a:solidFill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采用永磁同步电机速度、电流双环控制；</a:t>
            </a:r>
            <a:endParaRPr lang="en-US" altLang="zh-CN" dirty="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电机和负载之间有柔性连接；</a:t>
            </a:r>
            <a:endParaRPr lang="en-US" altLang="zh-CN" dirty="0"/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设置不同的扭转弹性模量，观测机械谐振现象。</a:t>
            </a:r>
          </a:p>
          <a:p>
            <a:pPr marL="228600" lvl="1">
              <a:lnSpc>
                <a:spcPct val="150000"/>
              </a:lnSpc>
              <a:spcBef>
                <a:spcPts val="1000"/>
              </a:spcBef>
              <a:buFont typeface="Wingdings" panose="05000000000000000000" pitchFamily="2" charset="2"/>
              <a:buChar char="p"/>
            </a:pP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28976136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2AE3EB-3D2E-4127-AF1D-74619FBECE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0070C0"/>
                </a:solidFill>
              </a:rPr>
              <a:t>1</a:t>
            </a:r>
            <a:r>
              <a:rPr lang="zh-CN" altLang="en-US" b="1" dirty="0">
                <a:solidFill>
                  <a:srgbClr val="0070C0"/>
                </a:solidFill>
              </a:rPr>
              <a:t>、永磁伺服系统三环</a:t>
            </a:r>
            <a:r>
              <a:rPr lang="en-US" altLang="zh-CN" b="1" dirty="0" err="1">
                <a:solidFill>
                  <a:srgbClr val="0070C0"/>
                </a:solidFill>
              </a:rPr>
              <a:t>PID</a:t>
            </a:r>
            <a:r>
              <a:rPr lang="zh-CN" altLang="en-US" b="1" dirty="0">
                <a:solidFill>
                  <a:srgbClr val="0070C0"/>
                </a:solidFill>
              </a:rPr>
              <a:t>控制器设计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29BBC3E-318E-41E1-9770-0CC42CD00A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电流环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68BFF18-F09F-4695-B254-DF40B3F6E59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7813" t="35666" r="26437" b="20889"/>
          <a:stretch/>
        </p:blipFill>
        <p:spPr>
          <a:xfrm>
            <a:off x="1051559" y="2400935"/>
            <a:ext cx="9335065" cy="4091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68615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A9868C-93AA-46A0-B81E-C0304BB27B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marR="0" lvl="0" indent="-45720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Wingdings" panose="05000000000000000000" pitchFamily="2" charset="2"/>
              <a:buChar char="p"/>
              <a:tabLst/>
              <a:defRPr/>
            </a:pPr>
            <a:r>
              <a:rPr lang="zh-CN" altLang="en-US" sz="28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  <a:cs typeface="+mn-cs"/>
              </a:rPr>
              <a:t>速度环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1516355-39CF-4F51-AD09-3909A99D3E6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812" t="28778" r="20250" b="21667"/>
          <a:stretch/>
        </p:blipFill>
        <p:spPr>
          <a:xfrm>
            <a:off x="838200" y="1600200"/>
            <a:ext cx="10363490" cy="4015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4337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31DA65-0275-4441-894D-C8A18E45F3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71500" indent="-571500">
              <a:buFont typeface="Wingdings" panose="05000000000000000000" pitchFamily="2" charset="2"/>
              <a:buChar char="p"/>
            </a:pPr>
            <a:r>
              <a:rPr lang="zh-CN" altLang="en-US" dirty="0"/>
              <a:t>位置环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AE1D782-28B9-4164-98A5-5BDF0B25B2E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999" t="31445" r="8625" b="11222"/>
          <a:stretch/>
        </p:blipFill>
        <p:spPr>
          <a:xfrm>
            <a:off x="396240" y="1637348"/>
            <a:ext cx="11591654" cy="4230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2564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0AD6BA1-49D4-48D4-AC7B-4A3BD4B7BE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4860" y="779462"/>
            <a:ext cx="10515600" cy="4351338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电流环</a:t>
            </a:r>
            <a:r>
              <a:rPr lang="en-US" altLang="zh-CN" dirty="0"/>
              <a:t>PI</a:t>
            </a:r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速度环</a:t>
            </a:r>
            <a:r>
              <a:rPr lang="en-US" altLang="zh-CN" dirty="0"/>
              <a:t>PI</a:t>
            </a:r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位置环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C4D5AD2-9299-4B22-ABC0-305151C7B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332347"/>
              </p:ext>
            </p:extLst>
          </p:nvPr>
        </p:nvGraphicFramePr>
        <p:xfrm>
          <a:off x="1791335" y="1336040"/>
          <a:ext cx="16986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647640" imgH="380880" progId="Equation.DSMT4">
                  <p:embed/>
                </p:oleObj>
              </mc:Choice>
              <mc:Fallback>
                <p:oleObj name="Equation" r:id="rId3" imgW="647640" imgH="38088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1335" y="1336040"/>
                        <a:ext cx="1698625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9F585E3-2CB9-4872-83F5-EAA483B2F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62328"/>
              </p:ext>
            </p:extLst>
          </p:nvPr>
        </p:nvGraphicFramePr>
        <p:xfrm>
          <a:off x="3682048" y="1336039"/>
          <a:ext cx="17653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672840" imgH="380880" progId="Equation.DSMT4">
                  <p:embed/>
                </p:oleObj>
              </mc:Choice>
              <mc:Fallback>
                <p:oleObj name="Equation" r:id="rId5" imgW="672840" imgH="38088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2048" y="1336039"/>
                        <a:ext cx="176530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0768C00-561B-4975-B137-3DC51A44C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253578"/>
              </p:ext>
            </p:extLst>
          </p:nvPr>
        </p:nvGraphicFramePr>
        <p:xfrm>
          <a:off x="5724525" y="1336358"/>
          <a:ext cx="16668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7" imgW="634680" imgH="380880" progId="Equation.DSMT4">
                  <p:embed/>
                </p:oleObj>
              </mc:Choice>
              <mc:Fallback>
                <p:oleObj name="Equation" r:id="rId7" imgW="634680" imgH="3808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6C4D5AD2-9299-4B22-ABC0-305151C7B5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4525" y="1336358"/>
                        <a:ext cx="1666875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C8AC4F5-F289-459E-8B0A-A6900A08B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641845"/>
              </p:ext>
            </p:extLst>
          </p:nvPr>
        </p:nvGraphicFramePr>
        <p:xfrm>
          <a:off x="7615238" y="1320483"/>
          <a:ext cx="17319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9" imgW="660240" imgH="393480" progId="Equation.DSMT4">
                  <p:embed/>
                </p:oleObj>
              </mc:Choice>
              <mc:Fallback>
                <p:oleObj name="Equation" r:id="rId9" imgW="660240" imgH="393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9F585E3-2CB9-4872-83F5-EAA483B2F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15238" y="1320483"/>
                        <a:ext cx="1731962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846753C-471C-4325-8415-2783DCBB4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46827"/>
              </p:ext>
            </p:extLst>
          </p:nvPr>
        </p:nvGraphicFramePr>
        <p:xfrm>
          <a:off x="3422650" y="3188970"/>
          <a:ext cx="19732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1" imgW="888840" imgH="482400" progId="Equation.DSMT4">
                  <p:embed/>
                </p:oleObj>
              </mc:Choice>
              <mc:Fallback>
                <p:oleObj name="Equation" r:id="rId11" imgW="888840" imgH="4824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22650" y="3188970"/>
                        <a:ext cx="1973263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CC457CD-69E8-4499-884D-EBC7526BC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284094"/>
              </p:ext>
            </p:extLst>
          </p:nvPr>
        </p:nvGraphicFramePr>
        <p:xfrm>
          <a:off x="6254750" y="3188970"/>
          <a:ext cx="15541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3" imgW="698400" imgH="469800" progId="Equation.DSMT4">
                  <p:embed/>
                </p:oleObj>
              </mc:Choice>
              <mc:Fallback>
                <p:oleObj name="Equation" r:id="rId13" imgW="698400" imgH="46980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54750" y="3188970"/>
                        <a:ext cx="1554163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E05A930-DD06-456D-85C3-A6938362C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80913"/>
              </p:ext>
            </p:extLst>
          </p:nvPr>
        </p:nvGraphicFramePr>
        <p:xfrm>
          <a:off x="5022056" y="4980423"/>
          <a:ext cx="1404937" cy="599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5" imgW="507960" imgH="215640" progId="Equation.DSMT4">
                  <p:embed/>
                </p:oleObj>
              </mc:Choice>
              <mc:Fallback>
                <p:oleObj name="Equation" r:id="rId15" imgW="507960" imgH="2156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22056" y="4980423"/>
                        <a:ext cx="1404937" cy="599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6399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248DF0-2EB6-4870-B38B-4DF24C5B7C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0070C0"/>
                </a:solidFill>
              </a:rPr>
              <a:t>实际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E40464A-8F23-48D3-9D4B-1BEFCFBEA9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饱和限幅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抗积分饱和算法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r>
              <a:rPr lang="zh-CN" altLang="en-US" dirty="0"/>
              <a:t>前馈补偿</a:t>
            </a:r>
          </a:p>
        </p:txBody>
      </p:sp>
    </p:spTree>
    <p:extLst>
      <p:ext uri="{BB962C8B-B14F-4D97-AF65-F5344CB8AC3E}">
        <p14:creationId xmlns:p14="http://schemas.microsoft.com/office/powerpoint/2010/main" val="1900761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01BECB-5AC8-4BC9-A4B5-553C74E500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70C0"/>
                </a:solidFill>
              </a:rPr>
              <a:t>抗积分饱和算法</a:t>
            </a:r>
            <a:r>
              <a:rPr lang="en-US" altLang="zh-CN" b="1" dirty="0">
                <a:solidFill>
                  <a:srgbClr val="0070C0"/>
                </a:solidFill>
              </a:rPr>
              <a:t>1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7EDAC6B-4FD1-4AC0-90D9-694D01A9B23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437" t="39667" r="14875" b="30778"/>
          <a:stretch/>
        </p:blipFill>
        <p:spPr>
          <a:xfrm>
            <a:off x="548639" y="1805940"/>
            <a:ext cx="10713061" cy="279654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3154157-CC56-49B3-BB1B-78F2ABCC26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4624" y="0"/>
            <a:ext cx="864275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155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91548A-B30C-47CB-A755-CAF7425CF5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70C0"/>
                </a:solidFill>
              </a:rPr>
              <a:t>抗积分饱和算法</a:t>
            </a:r>
            <a:r>
              <a:rPr lang="en-US" altLang="zh-CN" b="1" dirty="0">
                <a:solidFill>
                  <a:srgbClr val="0070C0"/>
                </a:solidFill>
              </a:rPr>
              <a:t>2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3389C9B-FDF7-4120-8D23-C7FB69FE39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3583" y="1951672"/>
            <a:ext cx="9096375" cy="3076575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E923219-5D92-4387-A72C-726F1BEA5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513698"/>
              </p:ext>
            </p:extLst>
          </p:nvPr>
        </p:nvGraphicFramePr>
        <p:xfrm>
          <a:off x="4441825" y="5413375"/>
          <a:ext cx="22256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876240" imgH="355320" progId="Equation.DSMT4">
                  <p:embed/>
                </p:oleObj>
              </mc:Choice>
              <mc:Fallback>
                <p:oleObj name="Equation" r:id="rId4" imgW="876240" imgH="3553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1825" y="5413375"/>
                        <a:ext cx="22256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14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</TotalTime>
  <Words>164</Words>
  <Application>Microsoft Office PowerPoint</Application>
  <PresentationFormat>宽屏</PresentationFormat>
  <Paragraphs>34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3" baseType="lpstr">
      <vt:lpstr>等线</vt:lpstr>
      <vt:lpstr>等线 Light</vt:lpstr>
      <vt:lpstr>Arial</vt:lpstr>
      <vt:lpstr>Wingdings</vt:lpstr>
      <vt:lpstr>Office 主题​​</vt:lpstr>
      <vt:lpstr>MathType 6.0 Equation</vt:lpstr>
      <vt:lpstr>Equation</vt:lpstr>
      <vt:lpstr>第二三章 仿真建模1</vt:lpstr>
      <vt:lpstr>本章内容</vt:lpstr>
      <vt:lpstr>1、永磁伺服系统三环PID控制器设计</vt:lpstr>
      <vt:lpstr>速度环</vt:lpstr>
      <vt:lpstr>位置环</vt:lpstr>
      <vt:lpstr>PowerPoint 演示文稿</vt:lpstr>
      <vt:lpstr>实际应用</vt:lpstr>
      <vt:lpstr>抗积分饱和算法1</vt:lpstr>
      <vt:lpstr>抗积分饱和算法2</vt:lpstr>
      <vt:lpstr>前馈补偿</vt:lpstr>
      <vt:lpstr>前馈补偿仿真对比</vt:lpstr>
      <vt:lpstr>2、伺服系统单轴传动柔性驱动建模</vt:lpstr>
      <vt:lpstr>仿真建模</vt:lpstr>
      <vt:lpstr>PowerPoint 演示文稿</vt:lpstr>
      <vt:lpstr>谐振频率辨识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三章 仿真建模1</dc:title>
  <dc:creator>wuchu</dc:creator>
  <cp:lastModifiedBy>wuchu</cp:lastModifiedBy>
  <cp:revision>6</cp:revision>
  <dcterms:created xsi:type="dcterms:W3CDTF">2022-05-18T04:13:36Z</dcterms:created>
  <dcterms:modified xsi:type="dcterms:W3CDTF">2022-05-18T07:12:30Z</dcterms:modified>
</cp:coreProperties>
</file>